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81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32"/>
      </w:tblGrid>
      <w:tr w:rsidR="000D49A8" w:rsidTr="0019008A">
        <w:trPr>
          <w:trHeight w:val="1829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0D49A8" w:rsidRDefault="00124A9A" w:rsidP="000D49A8">
            <w:pPr>
              <w:bidi/>
              <w:rPr>
                <w:rFonts w:hint="cs"/>
                <w:rtl/>
                <w:lang w:bidi="ar-DZ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247650</wp:posOffset>
                      </wp:positionH>
                      <wp:positionV relativeFrom="paragraph">
                        <wp:posOffset>51435</wp:posOffset>
                      </wp:positionV>
                      <wp:extent cx="2028825" cy="505460"/>
                      <wp:effectExtent l="34290" t="31750" r="32385" b="34290"/>
                      <wp:wrapNone/>
                      <wp:docPr id="30" name="AutoShap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28825" cy="50546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3C803791" id="AutoShape 8" o:spid="_x0000_s1026" style="position:absolute;margin-left:19.5pt;margin-top:4.05pt;width:159.75pt;height:39.8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144780</wp:posOffset>
                      </wp:positionV>
                      <wp:extent cx="1778635" cy="291465"/>
                      <wp:effectExtent l="5715" t="10795" r="6350" b="12065"/>
                      <wp:wrapNone/>
                      <wp:docPr id="29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8635" cy="291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سنة الدراسية:</w:t>
                                  </w:r>
                                  <w:proofErr w:type="gramStart"/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2015</w:t>
                                  </w:r>
                                  <w:r w:rsidR="00375CEA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/</w:t>
                                  </w:r>
                                  <w:proofErr w:type="gramEnd"/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2016 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" o:spid="_x0000_s1026" type="#_x0000_t202" style="position:absolute;left:0;text-align:left;margin-left:35.25pt;margin-top:11.4pt;width:140.05pt;height:22.9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cs="KacstDecorative" w:hint="cs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سنة الدراسية:</w:t>
                            </w:r>
                            <w:proofErr w:type="gramStart"/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2015</w:t>
                            </w:r>
                            <w:r w:rsidR="00375CEA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/</w:t>
                            </w:r>
                            <w:proofErr w:type="gramEnd"/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2016 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2580640</wp:posOffset>
                      </wp:positionH>
                      <wp:positionV relativeFrom="paragraph">
                        <wp:posOffset>137795</wp:posOffset>
                      </wp:positionV>
                      <wp:extent cx="2346325" cy="298450"/>
                      <wp:effectExtent l="5080" t="13335" r="10795" b="12065"/>
                      <wp:wrapNone/>
                      <wp:docPr id="28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46325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0D49A8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</w:rPr>
                                  </w:pPr>
                                  <w:r w:rsidRPr="000D49A8">
                                    <w:rPr>
                                      <w:rFonts w:eastAsia="Times New Roman" w:cs="KacstDecorative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متوسطة عين السبع على    ـ الغزوات ـ 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" o:spid="_x0000_s1027" type="#_x0000_t202" style="position:absolute;left:0;text-align:left;margin-left:203.2pt;margin-top:10.85pt;width:184.75pt;height:23.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" strokecolor="white">
                      <v:textbox>
                        <w:txbxContent>
                          <w:p w:rsidR="000D49A8" w:rsidRPr="000D49A8" w:rsidRDefault="000D49A8" w:rsidP="000D49A8">
                            <w:pPr>
                              <w:jc w:val="right"/>
                              <w:rPr>
                                <w:rFonts w:cs="KacstDecorative"/>
                                <w:sz w:val="24"/>
                                <w:szCs w:val="24"/>
                              </w:rPr>
                            </w:pPr>
                            <w:r w:rsidRPr="000D49A8">
                              <w:rPr>
                                <w:rFonts w:eastAsia="Times New Roman" w:cs="KacstDecorative" w:hint="cs"/>
                                <w:sz w:val="24"/>
                                <w:szCs w:val="24"/>
                                <w:rtl/>
                              </w:rPr>
                              <w:t xml:space="preserve">متوسطة عين السبع على    ـ الغزوات ـ 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2396490</wp:posOffset>
                      </wp:positionH>
                      <wp:positionV relativeFrom="paragraph">
                        <wp:posOffset>71120</wp:posOffset>
                      </wp:positionV>
                      <wp:extent cx="2600325" cy="476250"/>
                      <wp:effectExtent l="40005" t="32385" r="36195" b="34290"/>
                      <wp:wrapNone/>
                      <wp:docPr id="27" name="AutoShap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0325" cy="4762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646A0D05" id="AutoShape 9" o:spid="_x0000_s1026" style="position:absolute;margin-left:188.7pt;margin-top:5.6pt;width:204.75pt;height:37.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0D49A8" w:rsidP="000D49A8">
            <w:pPr>
              <w:bidi/>
            </w:pPr>
          </w:p>
          <w:p w:rsidR="000D49A8" w:rsidRDefault="00124A9A" w:rsidP="00E7188E">
            <w:pPr>
              <w:bidi/>
              <w:rPr>
                <w:rFonts w:hint="cs"/>
                <w:rtl/>
                <w:lang w:bidi="ar-DZ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26670</wp:posOffset>
                      </wp:positionV>
                      <wp:extent cx="1074420" cy="356870"/>
                      <wp:effectExtent l="40005" t="32385" r="38100" b="39370"/>
                      <wp:wrapNone/>
                      <wp:docPr id="26" name="AutoShap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4420" cy="35687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284F401C" id="AutoShape 7" o:spid="_x0000_s1026" style="position:absolute;margin-left:2.7pt;margin-top:2.1pt;width:84.6pt;height:28.1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77470</wp:posOffset>
                      </wp:positionH>
                      <wp:positionV relativeFrom="paragraph">
                        <wp:posOffset>88265</wp:posOffset>
                      </wp:positionV>
                      <wp:extent cx="935990" cy="241300"/>
                      <wp:effectExtent l="6985" t="8255" r="9525" b="7620"/>
                      <wp:wrapNone/>
                      <wp:docPr id="25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5990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ascii="XB Titre" w:hAnsi="XB Titre" w:cs="XB Titre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ascii="XB Titre" w:hAnsi="XB Titre" w:cs="XB Titre"/>
                                      <w:rtl/>
                                      <w:lang w:bidi="ar-DZ"/>
                                    </w:rPr>
                                    <w:t>المدة: 1 ساعة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" o:spid="_x0000_s1028" type="#_x0000_t202" style="position:absolute;left:0;text-align:left;margin-left:6.1pt;margin-top:6.95pt;width:73.7pt;height:19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ascii="XB Titre" w:hAnsi="XB Titre" w:cs="XB Titre"/>
                                <w:lang w:bidi="ar-DZ"/>
                              </w:rPr>
                            </w:pPr>
                            <w:r w:rsidRPr="005B5334">
                              <w:rPr>
                                <w:rFonts w:ascii="XB Titre" w:hAnsi="XB Titre" w:cs="XB Titre"/>
                                <w:rtl/>
                                <w:lang w:bidi="ar-DZ"/>
                              </w:rPr>
                              <w:t>المدة: 1 ساعة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1453515</wp:posOffset>
                      </wp:positionH>
                      <wp:positionV relativeFrom="paragraph">
                        <wp:posOffset>17145</wp:posOffset>
                      </wp:positionV>
                      <wp:extent cx="1317625" cy="404495"/>
                      <wp:effectExtent l="40005" t="32385" r="33020" b="39370"/>
                      <wp:wrapNone/>
                      <wp:docPr id="24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7625" cy="40449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1C376AC9" id="AutoShape 5" o:spid="_x0000_s1026" style="position:absolute;margin-left:114.45pt;margin-top:1.35pt;width:103.75pt;height:31.8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1565910</wp:posOffset>
                      </wp:positionH>
                      <wp:positionV relativeFrom="paragraph">
                        <wp:posOffset>74295</wp:posOffset>
                      </wp:positionV>
                      <wp:extent cx="1014730" cy="309245"/>
                      <wp:effectExtent l="9525" t="13335" r="13970" b="10795"/>
                      <wp:wrapNone/>
                      <wp:docPr id="23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4730" cy="3092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364EC0">
                                  <w:pPr>
                                    <w:jc w:val="center"/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الفرض رقم </w:t>
                                  </w:r>
                                  <w:r w:rsidR="00364EC0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05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" o:spid="_x0000_s1029" type="#_x0000_t202" style="position:absolute;left:0;text-align:left;margin-left:123.3pt;margin-top:5.85pt;width:79.9pt;height:24.3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" strokecolor="white">
                      <v:textbox>
                        <w:txbxContent>
                          <w:p w:rsidR="000D49A8" w:rsidRPr="005B5334" w:rsidRDefault="000D49A8" w:rsidP="00364EC0">
                            <w:pPr>
                              <w:jc w:val="center"/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B5334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فرض رقم </w:t>
                            </w:r>
                            <w:r w:rsidR="00364EC0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05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3042920</wp:posOffset>
                      </wp:positionH>
                      <wp:positionV relativeFrom="paragraph">
                        <wp:posOffset>-1905</wp:posOffset>
                      </wp:positionV>
                      <wp:extent cx="1953895" cy="423545"/>
                      <wp:effectExtent l="38735" t="32385" r="36195" b="39370"/>
                      <wp:wrapNone/>
                      <wp:docPr id="22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3895" cy="4235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4A930191" id="AutoShape 6" o:spid="_x0000_s1026" style="position:absolute;margin-left:239.6pt;margin-top:-.15pt;width:153.85pt;height:33.3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3164840</wp:posOffset>
                      </wp:positionH>
                      <wp:positionV relativeFrom="paragraph">
                        <wp:posOffset>56515</wp:posOffset>
                      </wp:positionV>
                      <wp:extent cx="1732280" cy="301625"/>
                      <wp:effectExtent l="8255" t="5080" r="12065" b="7620"/>
                      <wp:wrapNone/>
                      <wp:docPr id="21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228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FC53A8" w:rsidRDefault="000D49A8" w:rsidP="009059B6">
                                  <w:pPr>
                                    <w:jc w:val="right"/>
                                    <w:rPr>
                                      <w:rFonts w:cs="Hesham Bold" w:hint="cs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B Koodak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تاريخ الفرض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/</w:t>
                                  </w:r>
                                  <w:proofErr w:type="gramStart"/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:</w:t>
                                  </w:r>
                                  <w:proofErr w:type="gramEnd"/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="009059B6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6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/</w:t>
                                  </w:r>
                                  <w:r w:rsidR="009059B6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04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016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" o:spid="_x0000_s1030" type="#_x0000_t202" style="position:absolute;left:0;text-align:left;margin-left:249.2pt;margin-top:4.45pt;width:136.4pt;height:23.7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" strokecolor="white">
                      <v:textbox>
                        <w:txbxContent>
                          <w:p w:rsidR="000D49A8" w:rsidRPr="00FC53A8" w:rsidRDefault="000D49A8" w:rsidP="009059B6">
                            <w:pPr>
                              <w:jc w:val="right"/>
                              <w:rPr>
                                <w:rFonts w:cs="Hesham Bold" w:hint="cs"/>
                                <w:b/>
                                <w:bCs/>
                                <w:lang w:bidi="ar-DZ"/>
                              </w:rPr>
                            </w:pPr>
                            <w:r w:rsidRPr="005B5334">
                              <w:rPr>
                                <w:rFonts w:cs="B Koodak" w:hint="cs"/>
                                <w:b/>
                                <w:bCs/>
                                <w:rtl/>
                                <w:lang w:bidi="ar-DZ"/>
                              </w:rPr>
                              <w:t>تاريخ الفرض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/</w:t>
                            </w:r>
                            <w:proofErr w:type="gramStart"/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059B6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6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/</w:t>
                            </w:r>
                            <w:r w:rsidR="009059B6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04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016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D49A8" w:rsidTr="0019008A">
        <w:trPr>
          <w:trHeight w:val="8312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375CEA" w:rsidRPr="00375CEA" w:rsidRDefault="00375CEA" w:rsidP="00375CEA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jc w:val="center"/>
              <w:rPr>
                <w:rFonts w:ascii="Tahoma" w:hAnsi="Tahoma" w:cs="MCS Jeddah E_U 3d." w:hint="cs"/>
                <w:sz w:val="56"/>
                <w:szCs w:val="56"/>
                <w:rtl/>
                <w:lang w:bidi="ar-DZ"/>
              </w:rPr>
            </w:pPr>
            <w:bookmarkStart w:id="0" w:name="_GoBack"/>
            <w:bookmarkEnd w:id="0"/>
            <w:r>
              <w:rPr>
                <w:rFonts w:ascii="Tahoma" w:hAnsi="Tahoma" w:cs="MCS Jeddah E_U 3d." w:hint="cs"/>
                <w:sz w:val="56"/>
                <w:szCs w:val="56"/>
              </w:rPr>
              <w:sym w:font="Wingdings" w:char="F081"/>
            </w:r>
          </w:p>
          <w:p w:rsidR="000D49A8" w:rsidRPr="00E7188E" w:rsidRDefault="000D49A8" w:rsidP="00375CEA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jc w:val="center"/>
              <w:rPr>
                <w:rFonts w:ascii="Tahoma" w:hAnsi="Tahoma" w:cs="MCS Jeddah E_U 3d." w:hint="cs"/>
                <w:b/>
                <w:bCs/>
                <w:u w:val="single"/>
                <w:rtl/>
                <w:lang w:bidi="ar-DZ"/>
              </w:rPr>
            </w:pPr>
          </w:p>
          <w:p w:rsidR="000D49A8" w:rsidRPr="00E7188E" w:rsidRDefault="00364EC0" w:rsidP="009059B6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</w:rPr>
            </w:pPr>
            <w:r w:rsidRPr="00E7188E">
              <w:rPr>
                <w:rFonts w:ascii="Tahoma" w:hAnsi="Tahoma" w:cs="Tahoma"/>
                <w:noProof/>
                <w:rtl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238.45pt;margin-top:11pt;width:42.7pt;height:17.8pt;z-index:251640832">
                  <v:imagedata r:id="rId5" o:title=""/>
                </v:shape>
                <o:OLEObject Type="Embed" ProgID="Equation.DSMT4" ShapeID="_x0000_s1027" DrawAspect="Content" ObjectID="_1614532717" r:id="rId6"/>
              </w:object>
            </w:r>
            <w:r w:rsidR="000D49A8"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التمرين الأول  </w:t>
            </w:r>
          </w:p>
          <w:p w:rsidR="000D49A8" w:rsidRDefault="00364EC0" w:rsidP="000D49A8">
            <w:pPr>
              <w:numPr>
                <w:ilvl w:val="0"/>
                <w:numId w:val="2"/>
              </w:numPr>
              <w:tabs>
                <w:tab w:val="left" w:pos="515"/>
              </w:tabs>
              <w:bidi/>
              <w:spacing w:after="0" w:line="240" w:lineRule="auto"/>
              <w:ind w:left="374" w:right="-1276" w:hanging="142"/>
              <w:rPr>
                <w:rFonts w:ascii="Tahoma" w:hAnsi="Tahoma" w:cs="Tahoma" w:hint="cs"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 xml:space="preserve">تسير </w:t>
            </w:r>
            <w:proofErr w:type="gramStart"/>
            <w:r>
              <w:rPr>
                <w:rFonts w:ascii="Tahoma" w:hAnsi="Tahoma" w:cs="Tahoma" w:hint="cs"/>
                <w:rtl/>
                <w:lang w:bidi="ar-DZ"/>
              </w:rPr>
              <w:t>سيارة  مسافة</w:t>
            </w:r>
            <w:proofErr w:type="gramEnd"/>
            <w:r>
              <w:rPr>
                <w:rFonts w:ascii="Tahoma" w:hAnsi="Tahoma" w:cs="Tahoma" w:hint="cs"/>
                <w:rtl/>
                <w:lang w:bidi="ar-DZ"/>
              </w:rPr>
              <w:t xml:space="preserve">               في مدة ساعة و اربعون دقيقة</w:t>
            </w:r>
          </w:p>
          <w:p w:rsidR="00364EC0" w:rsidRPr="00E7188E" w:rsidRDefault="00364EC0" w:rsidP="00364EC0">
            <w:pPr>
              <w:numPr>
                <w:ilvl w:val="0"/>
                <w:numId w:val="2"/>
              </w:numPr>
              <w:tabs>
                <w:tab w:val="left" w:pos="515"/>
              </w:tabs>
              <w:bidi/>
              <w:spacing w:after="0" w:line="240" w:lineRule="auto"/>
              <w:ind w:left="374" w:right="-1276" w:hanging="142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 xml:space="preserve">احسب سرعة </w:t>
            </w:r>
            <w:proofErr w:type="gramStart"/>
            <w:r>
              <w:rPr>
                <w:rFonts w:ascii="Tahoma" w:hAnsi="Tahoma" w:cs="Tahoma" w:hint="cs"/>
                <w:rtl/>
                <w:lang w:bidi="ar-DZ"/>
              </w:rPr>
              <w:t>السيارة .</w:t>
            </w:r>
            <w:proofErr w:type="gramEnd"/>
          </w:p>
          <w:p w:rsidR="000D49A8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 w:hint="cs"/>
                <w:rtl/>
              </w:rPr>
            </w:pPr>
          </w:p>
          <w:p w:rsidR="000D49A8" w:rsidRPr="00E7188E" w:rsidRDefault="000D49A8" w:rsidP="009059B6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rtl/>
              </w:rPr>
            </w:pP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التمرين 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  <w:lang w:bidi="ar-DZ"/>
              </w:rPr>
              <w:t>الثاني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</w:t>
            </w:r>
          </w:p>
          <w:p w:rsidR="00985F0D" w:rsidRPr="00E7188E" w:rsidRDefault="00985F0D" w:rsidP="00985F0D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</w:p>
          <w:p w:rsidR="00C86F45" w:rsidRPr="00364EC0" w:rsidRDefault="000D49A8" w:rsidP="00364EC0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364EC0">
              <w:rPr>
                <w:rFonts w:ascii="Tahoma" w:hAnsi="Tahoma" w:cs="Tahoma"/>
              </w:rPr>
              <w:t xml:space="preserve"> </w:t>
            </w:r>
            <w:r w:rsidRPr="00364EC0">
              <w:rPr>
                <w:rFonts w:ascii="Tahoma" w:hAnsi="Tahoma" w:cs="Tahoma"/>
              </w:rPr>
              <w:sym w:font="Wingdings 2" w:char="F075"/>
            </w:r>
            <w:r w:rsidR="00364EC0" w:rsidRPr="00364EC0">
              <w:rPr>
                <w:rFonts w:ascii="Tahoma" w:hAnsi="Tahoma" w:cs="Tahoma"/>
                <w:rtl/>
                <w:lang w:bidi="ar-DZ"/>
              </w:rPr>
              <w:t xml:space="preserve">يشتعل عمي احمد في مصنع اجره الشهري هو </w:t>
            </w:r>
            <w:r w:rsidR="00364EC0" w:rsidRPr="00364EC0">
              <w:rPr>
                <w:rFonts w:ascii="Tahoma" w:hAnsi="Tahoma" w:cs="Tahoma"/>
                <w:bCs/>
                <w:position w:val="-6"/>
                <w:lang w:bidi="ar-DZ"/>
              </w:rPr>
              <w:object w:dxaOrig="1020" w:dyaOrig="279">
                <v:shape id="_x0000_i1025" type="#_x0000_t75" style="width:67.5pt;height:18pt" o:ole="">
                  <v:imagedata r:id="rId7" o:title=""/>
                </v:shape>
                <o:OLEObject Type="Embed" ProgID="Equation.DSMT4" ShapeID="_x0000_i1025" DrawAspect="Content" ObjectID="_1614532707" r:id="rId8"/>
              </w:object>
            </w:r>
            <w:r w:rsidR="00364EC0" w:rsidRPr="00364EC0">
              <w:rPr>
                <w:rFonts w:ascii="Tahoma" w:hAnsi="Tahoma" w:cs="Tahoma"/>
                <w:rtl/>
                <w:lang w:bidi="ar-DZ"/>
              </w:rPr>
              <w:t xml:space="preserve">لحسن سلوكه </w:t>
            </w:r>
            <w:proofErr w:type="gramStart"/>
            <w:r w:rsidR="00364EC0" w:rsidRPr="00364EC0">
              <w:rPr>
                <w:rFonts w:ascii="Tahoma" w:hAnsi="Tahoma" w:cs="Tahoma"/>
                <w:rtl/>
                <w:lang w:bidi="ar-DZ"/>
              </w:rPr>
              <w:t>و جهده</w:t>
            </w:r>
            <w:proofErr w:type="gramEnd"/>
            <w:r w:rsidR="00364EC0" w:rsidRPr="00364EC0">
              <w:rPr>
                <w:rFonts w:ascii="Tahoma" w:hAnsi="Tahoma" w:cs="Tahoma"/>
                <w:rtl/>
                <w:lang w:bidi="ar-DZ"/>
              </w:rPr>
              <w:t xml:space="preserve"> في العمل قرر صاحب المصنع زيادة في راتبه الشهري بنسبة </w:t>
            </w:r>
            <w:r w:rsidR="00364EC0" w:rsidRPr="00364EC0">
              <w:rPr>
                <w:rFonts w:ascii="Tahoma" w:hAnsi="Tahoma" w:cs="Tahoma"/>
                <w:bCs/>
                <w:position w:val="-10"/>
                <w:lang w:bidi="ar-DZ"/>
              </w:rPr>
              <w:object w:dxaOrig="499" w:dyaOrig="320">
                <v:shape id="_x0000_i1026" type="#_x0000_t75" style="width:33pt;height:20.25pt" o:ole="">
                  <v:imagedata r:id="rId9" o:title=""/>
                </v:shape>
                <o:OLEObject Type="Embed" ProgID="Equation.DSMT4" ShapeID="_x0000_i1026" DrawAspect="Content" ObjectID="_1614532708" r:id="rId10"/>
              </w:object>
            </w:r>
            <w:r w:rsidR="00364EC0" w:rsidRPr="00364EC0">
              <w:rPr>
                <w:rFonts w:ascii="Tahoma" w:hAnsi="Tahoma" w:cs="Tahoma"/>
                <w:rtl/>
                <w:lang w:bidi="ar-DZ"/>
              </w:rPr>
              <w:t>.</w:t>
            </w:r>
          </w:p>
          <w:p w:rsidR="00C86F45" w:rsidRPr="00364EC0" w:rsidRDefault="00364EC0" w:rsidP="00D50BBE">
            <w:pPr>
              <w:numPr>
                <w:ilvl w:val="0"/>
                <w:numId w:val="8"/>
              </w:numPr>
              <w:bidi/>
              <w:spacing w:after="0" w:line="240" w:lineRule="auto"/>
              <w:rPr>
                <w:rFonts w:ascii="Tahoma" w:hAnsi="Tahoma" w:cs="Tahoma"/>
                <w:rtl/>
              </w:rPr>
            </w:pPr>
            <w:r w:rsidRPr="00364EC0">
              <w:rPr>
                <w:rFonts w:ascii="Tahoma" w:hAnsi="Tahoma" w:cs="Tahoma"/>
                <w:rtl/>
              </w:rPr>
              <w:t xml:space="preserve">بعد سنة من العمل </w:t>
            </w:r>
            <w:r w:rsidR="00D50BBE">
              <w:rPr>
                <w:rFonts w:ascii="Tahoma" w:hAnsi="Tahoma" w:cs="Tahoma" w:hint="cs"/>
                <w:rtl/>
              </w:rPr>
              <w:t>ترقى</w:t>
            </w:r>
            <w:r w:rsidRPr="00364EC0">
              <w:rPr>
                <w:rFonts w:ascii="Tahoma" w:hAnsi="Tahoma" w:cs="Tahoma"/>
                <w:rtl/>
              </w:rPr>
              <w:t xml:space="preserve"> عمي احمد </w:t>
            </w:r>
            <w:r w:rsidR="00D50BBE">
              <w:rPr>
                <w:rFonts w:ascii="Tahoma" w:hAnsi="Tahoma" w:cs="Tahoma" w:hint="cs"/>
                <w:rtl/>
              </w:rPr>
              <w:t xml:space="preserve">فاصبح مسؤول في احدى </w:t>
            </w:r>
            <w:proofErr w:type="spellStart"/>
            <w:proofErr w:type="gramStart"/>
            <w:r w:rsidR="00D50BBE">
              <w:rPr>
                <w:rFonts w:ascii="Tahoma" w:hAnsi="Tahoma" w:cs="Tahoma" w:hint="cs"/>
                <w:rtl/>
              </w:rPr>
              <w:t>الورشاة</w:t>
            </w:r>
            <w:proofErr w:type="spellEnd"/>
            <w:r w:rsidR="00D50BBE">
              <w:rPr>
                <w:rFonts w:ascii="Tahoma" w:hAnsi="Tahoma" w:cs="Tahoma" w:hint="cs"/>
                <w:rtl/>
              </w:rPr>
              <w:t xml:space="preserve"> </w:t>
            </w:r>
            <w:r w:rsidRPr="00364EC0">
              <w:rPr>
                <w:rFonts w:ascii="Tahoma" w:hAnsi="Tahoma" w:cs="Tahoma"/>
                <w:rtl/>
              </w:rPr>
              <w:t xml:space="preserve"> </w:t>
            </w:r>
            <w:r w:rsidR="00D50BBE">
              <w:rPr>
                <w:rFonts w:ascii="Tahoma" w:hAnsi="Tahoma" w:cs="Tahoma" w:hint="cs"/>
                <w:rtl/>
              </w:rPr>
              <w:t>وتحسن</w:t>
            </w:r>
            <w:proofErr w:type="gramEnd"/>
            <w:r w:rsidRPr="00364EC0">
              <w:rPr>
                <w:rFonts w:ascii="Tahoma" w:hAnsi="Tahoma" w:cs="Tahoma"/>
                <w:rtl/>
              </w:rPr>
              <w:t xml:space="preserve"> راتبه بنسبة </w:t>
            </w:r>
            <w:r w:rsidR="00D50BBE" w:rsidRPr="00364EC0">
              <w:rPr>
                <w:rFonts w:ascii="Tahoma" w:hAnsi="Tahoma" w:cs="Tahoma"/>
                <w:bCs/>
                <w:position w:val="-10"/>
                <w:lang w:bidi="ar-DZ"/>
              </w:rPr>
              <w:object w:dxaOrig="520" w:dyaOrig="320">
                <v:shape id="_x0000_i1027" type="#_x0000_t75" style="width:34.5pt;height:20.25pt" o:ole="">
                  <v:imagedata r:id="rId11" o:title=""/>
                </v:shape>
                <o:OLEObject Type="Embed" ProgID="Equation.DSMT4" ShapeID="_x0000_i1027" DrawAspect="Content" ObjectID="_1614532709" r:id="rId12"/>
              </w:object>
            </w:r>
          </w:p>
          <w:p w:rsidR="00D50BBE" w:rsidRDefault="00364EC0" w:rsidP="00D50BBE">
            <w:pPr>
              <w:bidi/>
              <w:spacing w:after="0" w:line="240" w:lineRule="auto"/>
              <w:ind w:left="540"/>
              <w:rPr>
                <w:rFonts w:ascii="Tahoma" w:hAnsi="Tahoma" w:cs="Tahoma" w:hint="cs"/>
                <w:rtl/>
                <w:lang w:bidi="ar-DZ"/>
              </w:rPr>
            </w:pPr>
            <w:r>
              <w:rPr>
                <w:rFonts w:ascii="Tahoma" w:hAnsi="Tahoma" w:cs="Tahoma" w:hint="cs"/>
                <w:rtl/>
              </w:rPr>
              <w:t>*</w:t>
            </w:r>
            <w:r>
              <w:rPr>
                <w:rFonts w:ascii="Tahoma" w:hAnsi="Tahoma" w:cs="Tahoma" w:hint="cs"/>
                <w:rtl/>
                <w:lang w:bidi="ar-DZ"/>
              </w:rPr>
              <w:t xml:space="preserve">احسب راتب عمي احمد بعد </w:t>
            </w:r>
            <w:r w:rsidR="00D50BBE">
              <w:rPr>
                <w:rFonts w:ascii="Tahoma" w:hAnsi="Tahoma" w:cs="Tahoma" w:hint="cs"/>
                <w:rtl/>
                <w:lang w:bidi="ar-DZ"/>
              </w:rPr>
              <w:t xml:space="preserve">ما </w:t>
            </w:r>
            <w:proofErr w:type="gramStart"/>
            <w:r w:rsidR="00D50BBE">
              <w:rPr>
                <w:rFonts w:ascii="Tahoma" w:hAnsi="Tahoma" w:cs="Tahoma" w:hint="cs"/>
                <w:rtl/>
                <w:lang w:bidi="ar-DZ"/>
              </w:rPr>
              <w:t>اصبح</w:t>
            </w:r>
            <w:proofErr w:type="gramEnd"/>
            <w:r w:rsidR="00D50BBE">
              <w:rPr>
                <w:rFonts w:ascii="Tahoma" w:hAnsi="Tahoma" w:cs="Tahoma" w:hint="cs"/>
                <w:rtl/>
                <w:lang w:bidi="ar-DZ"/>
              </w:rPr>
              <w:t xml:space="preserve"> مسؤولا</w:t>
            </w:r>
          </w:p>
          <w:p w:rsidR="00C86F45" w:rsidRDefault="00D50BBE" w:rsidP="00D50BBE">
            <w:pPr>
              <w:bidi/>
              <w:spacing w:after="0" w:line="240" w:lineRule="auto"/>
              <w:ind w:left="540"/>
              <w:rPr>
                <w:rFonts w:ascii="Tahoma" w:hAnsi="Tahoma" w:cs="Tahoma" w:hint="cs"/>
                <w:rtl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>* احسب نسبة الزيادة في اجرته.</w:t>
            </w:r>
            <w:r w:rsidR="000D49A8" w:rsidRPr="00E7188E">
              <w:rPr>
                <w:rFonts w:ascii="Tahoma" w:hAnsi="Tahoma" w:cs="Tahoma" w:hint="cs"/>
                <w:rtl/>
                <w:lang w:bidi="ar-DZ"/>
              </w:rPr>
              <w:t xml:space="preserve">     </w:t>
            </w:r>
          </w:p>
          <w:p w:rsidR="000D49A8" w:rsidRPr="00E7188E" w:rsidRDefault="000D49A8" w:rsidP="00C86F45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               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t xml:space="preserve"> </w:t>
            </w:r>
          </w:p>
          <w:p w:rsidR="00B632CB" w:rsidRPr="00B632CB" w:rsidRDefault="00B632CB" w:rsidP="00D50BBE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الثالث </w:t>
            </w:r>
          </w:p>
          <w:p w:rsidR="00B632CB" w:rsidRPr="00D26404" w:rsidRDefault="00364EC0" w:rsidP="00B632CB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ارسم صورة الشكل </w:t>
            </w:r>
            <w:proofErr w:type="spellStart"/>
            <w:r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>بالإنسحاب</w:t>
            </w:r>
            <w:proofErr w:type="spellEnd"/>
            <w:r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 الذي يحول </w:t>
            </w:r>
            <w:r w:rsidR="00D26404"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النقطة  </w:t>
            </w:r>
            <w:r w:rsidR="00D26404" w:rsidRPr="00D26404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28" type="#_x0000_t75" style="width:17.25pt;height:16.5pt" o:ole="">
                  <v:imagedata r:id="rId13" o:title=""/>
                </v:shape>
                <o:OLEObject Type="Embed" ProgID="Equation.DSMT4" ShapeID="_x0000_i1028" DrawAspect="Content" ObjectID="_1614532710" r:id="rId14"/>
              </w:object>
            </w:r>
            <w:r w:rsidR="00D26404"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الى  </w:t>
            </w:r>
            <w:r w:rsidR="00D26404" w:rsidRPr="00D26404">
              <w:rPr>
                <w:rFonts w:ascii="Tahoma" w:hAnsi="Tahoma" w:cs="Tahoma"/>
                <w:bCs/>
                <w:position w:val="-6"/>
                <w:lang w:bidi="ar-DZ"/>
              </w:rPr>
              <w:object w:dxaOrig="240" w:dyaOrig="279">
                <v:shape id="_x0000_i1029" type="#_x0000_t75" style="width:15.75pt;height:18pt" o:ole="">
                  <v:imagedata r:id="rId15" o:title=""/>
                </v:shape>
                <o:OLEObject Type="Embed" ProgID="Equation.DSMT4" ShapeID="_x0000_i1029" DrawAspect="Content" ObjectID="_1614532711" r:id="rId16"/>
              </w:object>
            </w:r>
          </w:p>
          <w:p w:rsidR="00B632CB" w:rsidRPr="000D49A8" w:rsidRDefault="00B632CB" w:rsidP="00B632CB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</w:p>
          <w:p w:rsidR="00E7188E" w:rsidRDefault="00124A9A" w:rsidP="00B632CB">
            <w:pPr>
              <w:pStyle w:val="Paragraphedeliste"/>
              <w:bidi/>
              <w:ind w:left="240"/>
              <w:jc w:val="both"/>
              <w:rPr>
                <w:rFonts w:ascii="Tahoma" w:hAnsi="Tahoma" w:cs="Tahoma" w:hint="cs"/>
                <w:rtl/>
                <w:lang w:bidi="ar-DZ"/>
              </w:rPr>
            </w:pPr>
            <w:r>
              <w:rPr>
                <w:rFonts w:ascii="Tahoma" w:hAnsi="Tahoma" w:cs="Tahoma" w:hint="cs"/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9525</wp:posOffset>
                      </wp:positionV>
                      <wp:extent cx="3718560" cy="1525270"/>
                      <wp:effectExtent l="0" t="0" r="15240" b="17780"/>
                      <wp:wrapNone/>
                      <wp:docPr id="17" name="Text Box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18560" cy="15252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64EC0" w:rsidRDefault="00364EC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3" o:spid="_x0000_s1031" type="#_x0000_t202" style="position:absolute;left:0;text-align:left;margin-left:35.6pt;margin-top:.75pt;width:292.8pt;height:120.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" strokecolor="white">
                      <v:textbox>
                        <w:txbxContent>
                          <w:p w:rsidR="00364EC0" w:rsidRDefault="00364EC0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hAnsi="Tahoma" w:cs="Tahoma" w:hint="cs"/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57785</wp:posOffset>
                      </wp:positionV>
                      <wp:extent cx="847725" cy="1091565"/>
                      <wp:effectExtent l="9525" t="8890" r="9525" b="13970"/>
                      <wp:wrapNone/>
                      <wp:docPr id="18" name="AutoShape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847725" cy="10915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B50261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65" o:spid="_x0000_s1026" type="#_x0000_t32" style="position:absolute;margin-left:87.3pt;margin-top:4.55pt;width:66.75pt;height:85.95p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"/>
                  </w:pict>
                </mc:Fallback>
              </mc:AlternateContent>
            </w:r>
          </w:p>
          <w:p w:rsidR="00364EC0" w:rsidRDefault="00364EC0" w:rsidP="00364EC0">
            <w:pPr>
              <w:pStyle w:val="Paragraphedeliste"/>
              <w:bidi/>
              <w:ind w:left="240"/>
              <w:jc w:val="both"/>
              <w:rPr>
                <w:rFonts w:ascii="Tahoma" w:hAnsi="Tahoma" w:cs="Tahoma" w:hint="cs"/>
                <w:rtl/>
                <w:lang w:bidi="ar-DZ"/>
              </w:rPr>
            </w:pPr>
          </w:p>
          <w:p w:rsidR="00364EC0" w:rsidRDefault="00124A9A" w:rsidP="00364EC0">
            <w:pPr>
              <w:pStyle w:val="Paragraphedeliste"/>
              <w:bidi/>
              <w:ind w:left="240"/>
              <w:jc w:val="both"/>
              <w:rPr>
                <w:rFonts w:ascii="Tahoma" w:hAnsi="Tahoma" w:cs="Tahoma" w:hint="cs"/>
                <w:rtl/>
                <w:lang w:bidi="ar-DZ"/>
              </w:rPr>
            </w:pPr>
            <w:r>
              <w:rPr>
                <w:rFonts w:ascii="Tahoma" w:hAnsi="Tahoma" w:cs="Tahoma" w:hint="cs"/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2178050</wp:posOffset>
                      </wp:positionH>
                      <wp:positionV relativeFrom="paragraph">
                        <wp:posOffset>56098</wp:posOffset>
                      </wp:positionV>
                      <wp:extent cx="1402715" cy="895350"/>
                      <wp:effectExtent l="0" t="288925" r="147320" b="168275"/>
                      <wp:wrapNone/>
                      <wp:docPr id="16" name="AutoShape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646217">
                                <a:off x="0" y="0"/>
                                <a:ext cx="1402715" cy="895350"/>
                              </a:xfrm>
                              <a:custGeom>
                                <a:avLst/>
                                <a:gdLst>
                                  <a:gd name="G0" fmla="+- 3943 0 0"/>
                                  <a:gd name="G1" fmla="+- 21600 0 3943"/>
                                  <a:gd name="G2" fmla="*/ 3943 1 2"/>
                                  <a:gd name="G3" fmla="+- 21600 0 G2"/>
                                  <a:gd name="G4" fmla="+/ 3943 21600 2"/>
                                  <a:gd name="G5" fmla="+/ G1 0 2"/>
                                  <a:gd name="G6" fmla="*/ 21600 21600 3943"/>
                                  <a:gd name="G7" fmla="*/ G6 1 2"/>
                                  <a:gd name="G8" fmla="+- 21600 0 G7"/>
                                  <a:gd name="G9" fmla="*/ 21600 1 2"/>
                                  <a:gd name="G10" fmla="+- 3943 0 G9"/>
                                  <a:gd name="G11" fmla="?: G10 G8 0"/>
                                  <a:gd name="G12" fmla="?: G10 G7 21600"/>
                                  <a:gd name="T0" fmla="*/ 19628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1972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3772 w 21600"/>
                                  <a:gd name="T9" fmla="*/ 3772 h 21600"/>
                                  <a:gd name="T10" fmla="*/ 17828 w 21600"/>
                                  <a:gd name="T11" fmla="*/ 17828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3943" y="21600"/>
                                    </a:lnTo>
                                    <a:lnTo>
                                      <a:pt x="17657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8B3766" id="AutoShape 64" o:spid="_x0000_s1026" style="position:absolute;margin-left:171.5pt;margin-top:4.4pt;width:110.45pt;height:70.5pt;rotation:1798108fd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" path="m,l3943,21600r13714,l21600,,,xe">
                      <v:stroke joinstyle="miter"/>
                      <v:path o:connecttype="custom" o:connectlocs="1274652,447675;701358,895350;128063,447675;701358,0" o:connectangles="0,0,0,0" textboxrect="3772,3772,17828,17828"/>
                    </v:shape>
                  </w:pict>
                </mc:Fallback>
              </mc:AlternateContent>
            </w:r>
          </w:p>
          <w:p w:rsidR="00364EC0" w:rsidRDefault="00364EC0" w:rsidP="00364EC0">
            <w:pPr>
              <w:pStyle w:val="Paragraphedeliste"/>
              <w:bidi/>
              <w:ind w:left="240"/>
              <w:jc w:val="both"/>
              <w:rPr>
                <w:rFonts w:ascii="Tahoma" w:hAnsi="Tahoma" w:cs="Tahoma" w:hint="cs"/>
                <w:rtl/>
                <w:lang w:bidi="ar-DZ"/>
              </w:rPr>
            </w:pPr>
          </w:p>
          <w:p w:rsidR="00364EC0" w:rsidRDefault="00364EC0" w:rsidP="00364EC0">
            <w:pPr>
              <w:pStyle w:val="Paragraphedeliste"/>
              <w:bidi/>
              <w:ind w:left="240"/>
              <w:jc w:val="both"/>
              <w:rPr>
                <w:rFonts w:ascii="Tahoma" w:hAnsi="Tahoma" w:cs="Tahoma" w:hint="cs"/>
                <w:rtl/>
                <w:lang w:bidi="ar-DZ"/>
              </w:rPr>
            </w:pPr>
          </w:p>
          <w:p w:rsidR="00364EC0" w:rsidRPr="00E7188E" w:rsidRDefault="00124A9A" w:rsidP="00364EC0">
            <w:pPr>
              <w:pStyle w:val="Paragraphedeliste"/>
              <w:bidi/>
              <w:ind w:left="0"/>
              <w:jc w:val="both"/>
              <w:rPr>
                <w:rFonts w:ascii="Tahoma" w:hAnsi="Tahoma" w:cs="Tahoma" w:hint="cs"/>
                <w:rtl/>
                <w:lang w:bidi="ar-DZ"/>
              </w:rPr>
            </w:pPr>
            <w:r>
              <w:rPr>
                <w:rFonts w:ascii="Tahoma" w:hAnsi="Tahoma" w:cs="Tahoma" w:hint="cs"/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570990</wp:posOffset>
                      </wp:positionH>
                      <wp:positionV relativeFrom="paragraph">
                        <wp:posOffset>12461</wp:posOffset>
                      </wp:positionV>
                      <wp:extent cx="1219200" cy="628650"/>
                      <wp:effectExtent l="9525" t="18415" r="28575" b="10160"/>
                      <wp:wrapNone/>
                      <wp:docPr id="19" name="AutoShape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0800000" flipH="1" flipV="1">
                                <a:off x="0" y="0"/>
                                <a:ext cx="1219200" cy="62865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58BFD69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AutoShape 73" o:spid="_x0000_s1026" type="#_x0000_t6" style="position:absolute;margin-left:123.7pt;margin-top:1pt;width:96pt;height:49.5pt;rotation:180;flip:x 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"/>
                  </w:pict>
                </mc:Fallback>
              </mc:AlternateContent>
            </w:r>
          </w:p>
        </w:tc>
      </w:tr>
      <w:tr w:rsidR="00E7188E" w:rsidTr="0019008A">
        <w:trPr>
          <w:trHeight w:val="525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E7188E" w:rsidRPr="00E7188E" w:rsidRDefault="00124A9A" w:rsidP="00124A9A">
            <w:pPr>
              <w:pStyle w:val="Paragraphedeliste"/>
              <w:bidi/>
              <w:ind w:left="0"/>
              <w:jc w:val="center"/>
              <w:rPr>
                <w:rFonts w:ascii="Tahoma" w:hAnsi="Tahoma" w:cs="MCS Jeddah E_U 3d." w:hint="cs"/>
                <w:b/>
                <w:bCs/>
                <w:u w:val="single"/>
                <w:rtl/>
                <w:lang w:bidi="ar-DZ"/>
              </w:rPr>
            </w:pPr>
            <w:proofErr w:type="spellStart"/>
            <w:r>
              <w:rPr>
                <w:rFonts w:ascii="Tahoma" w:hAnsi="Tahoma" w:cs="MCS Jeddah E_U 3d."/>
                <w:b/>
                <w:bCs/>
                <w:u w:val="single"/>
                <w:lang w:bidi="ar-DZ"/>
              </w:rPr>
              <w:t>Belhocine</w:t>
            </w:r>
            <w:proofErr w:type="spellEnd"/>
            <w:r>
              <w:rPr>
                <w:rFonts w:ascii="Tahoma" w:hAnsi="Tahoma" w:cs="MCS Jeddah E_U 3d."/>
                <w:b/>
                <w:bCs/>
                <w:u w:val="single"/>
                <w:lang w:bidi="ar-DZ"/>
              </w:rPr>
              <w:t xml:space="preserve"> : </w:t>
            </w:r>
            <w:hyperlink r:id="rId17" w:history="1">
              <w:r w:rsidRPr="008F22CC">
                <w:rPr>
                  <w:rStyle w:val="Lienhypertexte"/>
                  <w:rFonts w:ascii="Tahoma" w:hAnsi="Tahoma" w:cs="MCS Jeddah E_U 3d."/>
                  <w:b/>
                  <w:bCs/>
                  <w:lang w:bidi="ar-DZ"/>
                </w:rPr>
                <w:t>https://prof27math.weebly.com/</w:t>
              </w:r>
            </w:hyperlink>
          </w:p>
        </w:tc>
      </w:tr>
      <w:tr w:rsidR="000E13D1" w:rsidTr="0019008A">
        <w:trPr>
          <w:trHeight w:val="1829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0D49A8" w:rsidRDefault="00124A9A" w:rsidP="0019008A">
            <w:pPr>
              <w:bidi/>
              <w:rPr>
                <w:rFonts w:hint="cs"/>
                <w:rtl/>
                <w:lang w:bidi="ar-DZ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51435</wp:posOffset>
                      </wp:positionV>
                      <wp:extent cx="2028825" cy="476885"/>
                      <wp:effectExtent l="32385" t="31750" r="34290" b="34290"/>
                      <wp:wrapNone/>
                      <wp:docPr id="15" name="AutoShap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28825" cy="47688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0647BC1F" id="AutoShape 21" o:spid="_x0000_s1026" style="position:absolute;margin-left:6.15pt;margin-top:4.05pt;width:159.75pt;height:37.5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144780</wp:posOffset>
                      </wp:positionV>
                      <wp:extent cx="1778635" cy="291465"/>
                      <wp:effectExtent l="7620" t="10795" r="13970" b="12065"/>
                      <wp:wrapNone/>
                      <wp:docPr id="14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8635" cy="291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السنة الدراسية:2015 /2016 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7" o:spid="_x0000_s1032" type="#_x0000_t202" style="position:absolute;left:0;text-align:left;margin-left:18.45pt;margin-top:11.4pt;width:140.05pt;height:22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cs="KacstDecorative" w:hint="cs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سنة الدراسية:2015 /2016 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2580640</wp:posOffset>
                      </wp:positionH>
                      <wp:positionV relativeFrom="paragraph">
                        <wp:posOffset>137795</wp:posOffset>
                      </wp:positionV>
                      <wp:extent cx="2346325" cy="298450"/>
                      <wp:effectExtent l="10795" t="13335" r="5080" b="12065"/>
                      <wp:wrapNone/>
                      <wp:docPr id="13" name="Text Box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46325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0D49A8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</w:rPr>
                                  </w:pPr>
                                  <w:r w:rsidRPr="000D49A8">
                                    <w:rPr>
                                      <w:rFonts w:eastAsia="Times New Roman" w:cs="KacstDecorative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متوسطة عين السبع على    ـ الغزوات ـ 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" o:spid="_x0000_s1033" type="#_x0000_t202" style="position:absolute;left:0;text-align:left;margin-left:203.2pt;margin-top:10.85pt;width:184.75pt;height:23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" strokecolor="white">
                      <v:textbox>
                        <w:txbxContent>
                          <w:p w:rsidR="000D49A8" w:rsidRPr="000D49A8" w:rsidRDefault="000D49A8" w:rsidP="000D49A8">
                            <w:pPr>
                              <w:jc w:val="right"/>
                              <w:rPr>
                                <w:rFonts w:cs="KacstDecorative"/>
                                <w:sz w:val="24"/>
                                <w:szCs w:val="24"/>
                              </w:rPr>
                            </w:pPr>
                            <w:r w:rsidRPr="000D49A8">
                              <w:rPr>
                                <w:rFonts w:eastAsia="Times New Roman" w:cs="KacstDecorative" w:hint="cs"/>
                                <w:sz w:val="24"/>
                                <w:szCs w:val="24"/>
                                <w:rtl/>
                              </w:rPr>
                              <w:t xml:space="preserve">متوسطة عين السبع على    ـ الغزوات ـ 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2396490</wp:posOffset>
                      </wp:positionH>
                      <wp:positionV relativeFrom="paragraph">
                        <wp:posOffset>71120</wp:posOffset>
                      </wp:positionV>
                      <wp:extent cx="2600325" cy="476250"/>
                      <wp:effectExtent l="36195" t="32385" r="40005" b="34290"/>
                      <wp:wrapNone/>
                      <wp:docPr id="12" name="AutoShap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0325" cy="4762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7F609794" id="AutoShape 22" o:spid="_x0000_s1026" style="position:absolute;margin-left:188.7pt;margin-top:5.6pt;width:204.75pt;height:37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124A9A" w:rsidP="000D49A8">
            <w:pPr>
              <w:bidi/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303530</wp:posOffset>
                      </wp:positionV>
                      <wp:extent cx="1074420" cy="377825"/>
                      <wp:effectExtent l="36195" t="33655" r="32385" b="36195"/>
                      <wp:wrapNone/>
                      <wp:docPr id="11" name="AutoShap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4420" cy="37782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31DD3CFE" id="AutoShape 20" o:spid="_x0000_s1026" style="position:absolute;margin-left:18.45pt;margin-top:23.9pt;width:84.6pt;height:29.7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1491615</wp:posOffset>
                      </wp:positionH>
                      <wp:positionV relativeFrom="paragraph">
                        <wp:posOffset>311785</wp:posOffset>
                      </wp:positionV>
                      <wp:extent cx="1317625" cy="369570"/>
                      <wp:effectExtent l="36195" t="32385" r="36830" b="36195"/>
                      <wp:wrapNone/>
                      <wp:docPr id="10" name="AutoShap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7625" cy="36957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670DA5F2" id="AutoShape 18" o:spid="_x0000_s1026" style="position:absolute;margin-left:117.45pt;margin-top:24.55pt;width:103.75pt;height:29.1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124A9A" w:rsidP="00E7188E">
            <w:pPr>
              <w:bidi/>
              <w:rPr>
                <w:lang w:bidi="ar-DZ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15595</wp:posOffset>
                      </wp:positionH>
                      <wp:positionV relativeFrom="paragraph">
                        <wp:posOffset>56515</wp:posOffset>
                      </wp:positionV>
                      <wp:extent cx="935990" cy="241300"/>
                      <wp:effectExtent l="12700" t="5080" r="13335" b="10795"/>
                      <wp:wrapNone/>
                      <wp:docPr id="9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5990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ascii="XB Titre" w:hAnsi="XB Titre" w:cs="XB Titre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ascii="XB Titre" w:hAnsi="XB Titre" w:cs="XB Titre"/>
                                      <w:rtl/>
                                      <w:lang w:bidi="ar-DZ"/>
                                    </w:rPr>
                                    <w:t>المدة: 1 ساعة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" o:spid="_x0000_s1034" type="#_x0000_t202" style="position:absolute;left:0;text-align:left;margin-left:24.85pt;margin-top:4.45pt;width:73.7pt;height:1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ascii="XB Titre" w:hAnsi="XB Titre" w:cs="XB Titre"/>
                                <w:lang w:bidi="ar-DZ"/>
                              </w:rPr>
                            </w:pPr>
                            <w:r w:rsidRPr="005B5334">
                              <w:rPr>
                                <w:rFonts w:ascii="XB Titre" w:hAnsi="XB Titre" w:cs="XB Titre"/>
                                <w:rtl/>
                                <w:lang w:bidi="ar-DZ"/>
                              </w:rPr>
                              <w:t>المدة: 1 ساعة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613535</wp:posOffset>
                      </wp:positionH>
                      <wp:positionV relativeFrom="paragraph">
                        <wp:posOffset>17145</wp:posOffset>
                      </wp:positionV>
                      <wp:extent cx="1014730" cy="299720"/>
                      <wp:effectExtent l="5715" t="13335" r="8255" b="10795"/>
                      <wp:wrapNone/>
                      <wp:docPr id="8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4730" cy="299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364EC0">
                                  <w:pPr>
                                    <w:jc w:val="center"/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الفرض رقم </w:t>
                                  </w:r>
                                  <w:r w:rsidR="00364EC0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05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5" o:spid="_x0000_s1035" type="#_x0000_t202" style="position:absolute;left:0;text-align:left;margin-left:127.05pt;margin-top:1.35pt;width:79.9pt;height:23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" strokecolor="white">
                      <v:textbox>
                        <w:txbxContent>
                          <w:p w:rsidR="000D49A8" w:rsidRPr="005B5334" w:rsidRDefault="000D49A8" w:rsidP="00364EC0">
                            <w:pPr>
                              <w:jc w:val="center"/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B5334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فرض رقم </w:t>
                            </w:r>
                            <w:r w:rsidR="00364EC0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05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164840</wp:posOffset>
                      </wp:positionH>
                      <wp:positionV relativeFrom="paragraph">
                        <wp:posOffset>66040</wp:posOffset>
                      </wp:positionV>
                      <wp:extent cx="1732280" cy="301625"/>
                      <wp:effectExtent l="13970" t="5080" r="6350" b="7620"/>
                      <wp:wrapNone/>
                      <wp:docPr id="7" name="Text Box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228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FC53A8" w:rsidRDefault="000D49A8" w:rsidP="009059B6">
                                  <w:pPr>
                                    <w:jc w:val="right"/>
                                    <w:rPr>
                                      <w:rFonts w:cs="Hesham Bold" w:hint="cs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B Koodak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تاريخ الفرض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/</w:t>
                                  </w:r>
                                  <w:proofErr w:type="gramStart"/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:</w:t>
                                  </w:r>
                                  <w:proofErr w:type="gramEnd"/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="009059B6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6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/</w:t>
                                  </w:r>
                                  <w:r w:rsidR="009059B6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04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016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" o:spid="_x0000_s1036" type="#_x0000_t202" style="position:absolute;left:0;text-align:left;margin-left:249.2pt;margin-top:5.2pt;width:136.4pt;height:23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" strokecolor="white">
                      <v:textbox>
                        <w:txbxContent>
                          <w:p w:rsidR="000D49A8" w:rsidRPr="00FC53A8" w:rsidRDefault="000D49A8" w:rsidP="009059B6">
                            <w:pPr>
                              <w:jc w:val="right"/>
                              <w:rPr>
                                <w:rFonts w:cs="Hesham Bold" w:hint="cs"/>
                                <w:b/>
                                <w:bCs/>
                                <w:lang w:bidi="ar-DZ"/>
                              </w:rPr>
                            </w:pPr>
                            <w:r w:rsidRPr="005B5334">
                              <w:rPr>
                                <w:rFonts w:cs="B Koodak" w:hint="cs"/>
                                <w:b/>
                                <w:bCs/>
                                <w:rtl/>
                                <w:lang w:bidi="ar-DZ"/>
                              </w:rPr>
                              <w:t>تاريخ الفرض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/</w:t>
                            </w:r>
                            <w:proofErr w:type="gramStart"/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9059B6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6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/</w:t>
                            </w:r>
                            <w:r w:rsidR="009059B6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04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016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3042920</wp:posOffset>
                      </wp:positionH>
                      <wp:positionV relativeFrom="paragraph">
                        <wp:posOffset>-1905</wp:posOffset>
                      </wp:positionV>
                      <wp:extent cx="1953895" cy="423545"/>
                      <wp:effectExtent l="34925" t="32385" r="40005" b="39370"/>
                      <wp:wrapNone/>
                      <wp:docPr id="6" name="AutoShap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3895" cy="4235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498CB0A9" id="AutoShape 19" o:spid="_x0000_s1026" style="position:absolute;margin-left:239.6pt;margin-top:-.15pt;width:153.85pt;height:33.3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</w:tc>
      </w:tr>
      <w:tr w:rsidR="000E13D1" w:rsidTr="00672EF3">
        <w:trPr>
          <w:trHeight w:val="8313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F97959" w:rsidRPr="00BA4018" w:rsidRDefault="00BA4018" w:rsidP="00BA401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MCS Jeddah E_U 3d."/>
                <w:sz w:val="56"/>
                <w:szCs w:val="56"/>
                <w:lang w:bidi="ar-DZ"/>
              </w:rPr>
            </w:pPr>
            <w:r w:rsidRPr="00E7188E">
              <w:rPr>
                <w:rFonts w:ascii="Tahoma" w:hAnsi="Tahoma" w:cs="Tahoma"/>
                <w:noProof/>
                <w:rtl/>
              </w:rPr>
              <w:object w:dxaOrig="1440" w:dyaOrig="1440">
                <v:shape id="_x0000_s1090" type="#_x0000_t75" style="position:absolute;left:0;text-align:left;margin-left:241.45pt;margin-top:30.05pt;width:42.7pt;height:17.8pt;z-index:251667456;mso-position-horizontal-relative:text;mso-position-vertical-relative:text">
                  <v:imagedata r:id="rId18" o:title=""/>
                </v:shape>
                <o:OLEObject Type="Embed" ProgID="Equation.DSMT4" ShapeID="_x0000_s1090" DrawAspect="Content" ObjectID="_1614532718" r:id="rId19"/>
              </w:object>
            </w:r>
            <w:r w:rsidR="00F97959"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التمرين الأول </w:t>
            </w:r>
            <w:proofErr w:type="gramStart"/>
            <w:r w:rsidR="00F97959"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(  </w:t>
            </w:r>
            <w:r w:rsidR="00F97959">
              <w:rPr>
                <w:rFonts w:ascii="Tahoma" w:hAnsi="Tahoma" w:cs="MCS Jeddah E_U 3d." w:hint="cs"/>
                <w:b/>
                <w:bCs/>
                <w:u w:val="single"/>
                <w:rtl/>
              </w:rPr>
              <w:t>5</w:t>
            </w:r>
            <w:proofErr w:type="gramEnd"/>
            <w:r w:rsidR="00F97959"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نقاط</w:t>
            </w:r>
            <w:r w:rsidR="00F97959" w:rsidRPr="00E7188E">
              <w:rPr>
                <w:rFonts w:ascii="Tahoma" w:hAnsi="Tahoma" w:cs="Tahoma" w:hint="cs"/>
                <w:rtl/>
              </w:rPr>
              <w:t xml:space="preserve"> </w:t>
            </w:r>
            <w:r>
              <w:rPr>
                <w:rFonts w:ascii="Tahoma" w:hAnsi="Tahoma" w:cs="MCS Jeddah E_U 3d." w:hint="cs"/>
                <w:sz w:val="56"/>
                <w:szCs w:val="56"/>
              </w:rPr>
              <w:sym w:font="Wingdings" w:char="F082"/>
            </w:r>
            <w:r>
              <w:rPr>
                <w:rFonts w:ascii="Tahoma" w:hAnsi="Tahoma" w:cs="MCS Jeddah E_U 3d."/>
                <w:sz w:val="56"/>
                <w:szCs w:val="56"/>
              </w:rPr>
              <w:t xml:space="preserve">            </w:t>
            </w:r>
          </w:p>
          <w:p w:rsidR="00F97959" w:rsidRDefault="00F97959" w:rsidP="00F97959">
            <w:pPr>
              <w:numPr>
                <w:ilvl w:val="0"/>
                <w:numId w:val="2"/>
              </w:numPr>
              <w:tabs>
                <w:tab w:val="left" w:pos="515"/>
              </w:tabs>
              <w:bidi/>
              <w:spacing w:after="0" w:line="240" w:lineRule="auto"/>
              <w:ind w:left="374" w:right="-1276" w:hanging="142"/>
              <w:rPr>
                <w:rFonts w:ascii="Tahoma" w:hAnsi="Tahoma" w:cs="Tahoma" w:hint="cs"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 xml:space="preserve">تسير </w:t>
            </w:r>
            <w:proofErr w:type="gramStart"/>
            <w:r>
              <w:rPr>
                <w:rFonts w:ascii="Tahoma" w:hAnsi="Tahoma" w:cs="Tahoma" w:hint="cs"/>
                <w:rtl/>
                <w:lang w:bidi="ar-DZ"/>
              </w:rPr>
              <w:t>سيارة  مسافة</w:t>
            </w:r>
            <w:proofErr w:type="gramEnd"/>
            <w:r>
              <w:rPr>
                <w:rFonts w:ascii="Tahoma" w:hAnsi="Tahoma" w:cs="Tahoma" w:hint="cs"/>
                <w:rtl/>
                <w:lang w:bidi="ar-DZ"/>
              </w:rPr>
              <w:t xml:space="preserve">               في مدة ساعتان و عشر دقائق</w:t>
            </w:r>
          </w:p>
          <w:p w:rsidR="00F97959" w:rsidRPr="00E7188E" w:rsidRDefault="00F97959" w:rsidP="00F97959">
            <w:pPr>
              <w:numPr>
                <w:ilvl w:val="0"/>
                <w:numId w:val="2"/>
              </w:numPr>
              <w:tabs>
                <w:tab w:val="left" w:pos="515"/>
              </w:tabs>
              <w:bidi/>
              <w:spacing w:after="0" w:line="240" w:lineRule="auto"/>
              <w:ind w:left="374" w:right="-1276" w:hanging="142"/>
              <w:rPr>
                <w:rFonts w:ascii="Tahoma" w:hAnsi="Tahoma" w:cs="Tahoma"/>
                <w:rtl/>
                <w:lang w:bidi="ar-DZ"/>
              </w:rPr>
            </w:pPr>
            <w:r>
              <w:rPr>
                <w:rFonts w:ascii="Tahoma" w:hAnsi="Tahoma" w:cs="Tahoma" w:hint="cs"/>
                <w:rtl/>
                <w:lang w:bidi="ar-DZ"/>
              </w:rPr>
              <w:t xml:space="preserve">احسب سرعة </w:t>
            </w:r>
            <w:proofErr w:type="gramStart"/>
            <w:r>
              <w:rPr>
                <w:rFonts w:ascii="Tahoma" w:hAnsi="Tahoma" w:cs="Tahoma" w:hint="cs"/>
                <w:rtl/>
                <w:lang w:bidi="ar-DZ"/>
              </w:rPr>
              <w:t>السيارة .</w:t>
            </w:r>
            <w:proofErr w:type="gramEnd"/>
          </w:p>
          <w:p w:rsidR="00F97959" w:rsidRDefault="00F97959" w:rsidP="00F97959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 w:hint="cs"/>
                <w:rtl/>
              </w:rPr>
            </w:pPr>
          </w:p>
          <w:p w:rsidR="00F97959" w:rsidRPr="00E7188E" w:rsidRDefault="00F97959" w:rsidP="00F97959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rtl/>
              </w:rPr>
            </w:pP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التمرين 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  <w:lang w:bidi="ar-DZ"/>
              </w:rPr>
              <w:t>الثاني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</w:t>
            </w:r>
            <w:proofErr w:type="gramStart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(  </w:t>
            </w:r>
            <w:proofErr w:type="gramEnd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</w:t>
            </w:r>
            <w:r>
              <w:rPr>
                <w:rFonts w:ascii="Tahoma" w:hAnsi="Tahoma" w:cs="MCS Jeddah E_U 3d." w:hint="cs"/>
                <w:b/>
                <w:bCs/>
                <w:u w:val="single"/>
                <w:rtl/>
              </w:rPr>
              <w:t>5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  نقاط</w:t>
            </w:r>
            <w:r w:rsidRPr="00E7188E">
              <w:rPr>
                <w:rFonts w:ascii="Tahoma" w:hAnsi="Tahoma" w:cs="Tahoma" w:hint="cs"/>
                <w:rtl/>
              </w:rPr>
              <w:t xml:space="preserve"> )</w:t>
            </w:r>
          </w:p>
          <w:p w:rsidR="00F97959" w:rsidRPr="00E7188E" w:rsidRDefault="00F97959" w:rsidP="00F97959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</w:p>
          <w:p w:rsidR="00F97959" w:rsidRPr="00364EC0" w:rsidRDefault="00F97959" w:rsidP="00F97959">
            <w:pPr>
              <w:bidi/>
              <w:spacing w:after="0" w:line="240" w:lineRule="auto"/>
              <w:ind w:left="870" w:hanging="445"/>
              <w:rPr>
                <w:rFonts w:ascii="Tahoma" w:hAnsi="Tahoma" w:cs="Tahoma"/>
                <w:rtl/>
                <w:lang w:bidi="ar-DZ"/>
              </w:rPr>
            </w:pPr>
            <w:r w:rsidRPr="00364EC0">
              <w:rPr>
                <w:rFonts w:ascii="Tahoma" w:hAnsi="Tahoma" w:cs="Tahoma"/>
              </w:rPr>
              <w:t xml:space="preserve"> </w:t>
            </w:r>
            <w:r w:rsidRPr="00364EC0">
              <w:rPr>
                <w:rFonts w:ascii="Tahoma" w:hAnsi="Tahoma" w:cs="Tahoma"/>
              </w:rPr>
              <w:sym w:font="Wingdings 2" w:char="F075"/>
            </w:r>
            <w:r w:rsidRPr="00364EC0">
              <w:rPr>
                <w:rFonts w:ascii="Tahoma" w:hAnsi="Tahoma" w:cs="Tahoma"/>
                <w:rtl/>
                <w:lang w:bidi="ar-DZ"/>
              </w:rPr>
              <w:t xml:space="preserve">يشتعل عمي </w:t>
            </w:r>
            <w:r>
              <w:rPr>
                <w:rFonts w:ascii="Tahoma" w:hAnsi="Tahoma" w:cs="Tahoma" w:hint="cs"/>
                <w:rtl/>
                <w:lang w:bidi="ar-DZ"/>
              </w:rPr>
              <w:t>مصطفى</w:t>
            </w:r>
            <w:r w:rsidRPr="00364EC0">
              <w:rPr>
                <w:rFonts w:ascii="Tahoma" w:hAnsi="Tahoma" w:cs="Tahoma"/>
                <w:rtl/>
                <w:lang w:bidi="ar-DZ"/>
              </w:rPr>
              <w:t xml:space="preserve"> في مصنع اجره الشهري هو </w:t>
            </w:r>
            <w:r w:rsidRPr="00364EC0">
              <w:rPr>
                <w:rFonts w:ascii="Tahoma" w:hAnsi="Tahoma" w:cs="Tahoma"/>
                <w:bCs/>
                <w:position w:val="-6"/>
                <w:lang w:bidi="ar-DZ"/>
              </w:rPr>
              <w:object w:dxaOrig="1040" w:dyaOrig="279">
                <v:shape id="_x0000_i1030" type="#_x0000_t75" style="width:69pt;height:18pt" o:ole="">
                  <v:imagedata r:id="rId20" o:title=""/>
                </v:shape>
                <o:OLEObject Type="Embed" ProgID="Equation.DSMT4" ShapeID="_x0000_i1030" DrawAspect="Content" ObjectID="_1614532712" r:id="rId21"/>
              </w:object>
            </w:r>
            <w:r w:rsidRPr="00364EC0">
              <w:rPr>
                <w:rFonts w:ascii="Tahoma" w:hAnsi="Tahoma" w:cs="Tahoma"/>
                <w:rtl/>
                <w:lang w:bidi="ar-DZ"/>
              </w:rPr>
              <w:t xml:space="preserve">لحسن سلوكه </w:t>
            </w:r>
            <w:proofErr w:type="gramStart"/>
            <w:r w:rsidRPr="00364EC0">
              <w:rPr>
                <w:rFonts w:ascii="Tahoma" w:hAnsi="Tahoma" w:cs="Tahoma"/>
                <w:rtl/>
                <w:lang w:bidi="ar-DZ"/>
              </w:rPr>
              <w:t>و جهده</w:t>
            </w:r>
            <w:proofErr w:type="gramEnd"/>
            <w:r w:rsidRPr="00364EC0">
              <w:rPr>
                <w:rFonts w:ascii="Tahoma" w:hAnsi="Tahoma" w:cs="Tahoma"/>
                <w:rtl/>
                <w:lang w:bidi="ar-DZ"/>
              </w:rPr>
              <w:t xml:space="preserve"> في العمل قرر صاحب المصنع زيادة في راتبه الشهري بنسبة </w:t>
            </w:r>
            <w:r w:rsidR="00D50BBE" w:rsidRPr="00364EC0">
              <w:rPr>
                <w:rFonts w:ascii="Tahoma" w:hAnsi="Tahoma" w:cs="Tahoma"/>
                <w:bCs/>
                <w:position w:val="-10"/>
                <w:lang w:bidi="ar-DZ"/>
              </w:rPr>
              <w:object w:dxaOrig="520" w:dyaOrig="320">
                <v:shape id="_x0000_i1031" type="#_x0000_t75" style="width:34.5pt;height:20.25pt" o:ole="">
                  <v:imagedata r:id="rId22" o:title=""/>
                </v:shape>
                <o:OLEObject Type="Embed" ProgID="Equation.DSMT4" ShapeID="_x0000_i1031" DrawAspect="Content" ObjectID="_1614532713" r:id="rId23"/>
              </w:object>
            </w:r>
            <w:r w:rsidRPr="00364EC0">
              <w:rPr>
                <w:rFonts w:ascii="Tahoma" w:hAnsi="Tahoma" w:cs="Tahoma"/>
                <w:rtl/>
                <w:lang w:bidi="ar-DZ"/>
              </w:rPr>
              <w:t>.</w:t>
            </w:r>
          </w:p>
          <w:p w:rsidR="00F97959" w:rsidRPr="00364EC0" w:rsidRDefault="00F97959" w:rsidP="00F97959">
            <w:pPr>
              <w:numPr>
                <w:ilvl w:val="0"/>
                <w:numId w:val="8"/>
              </w:numPr>
              <w:bidi/>
              <w:spacing w:after="0" w:line="240" w:lineRule="auto"/>
              <w:rPr>
                <w:rFonts w:ascii="Tahoma" w:hAnsi="Tahoma" w:cs="Tahoma"/>
                <w:rtl/>
              </w:rPr>
            </w:pPr>
            <w:r w:rsidRPr="00364EC0">
              <w:rPr>
                <w:rFonts w:ascii="Tahoma" w:hAnsi="Tahoma" w:cs="Tahoma"/>
                <w:rtl/>
              </w:rPr>
              <w:t xml:space="preserve">بعد سنة من العمل بدا عمي </w:t>
            </w:r>
            <w:r w:rsidR="009059B6">
              <w:rPr>
                <w:rFonts w:ascii="Tahoma" w:hAnsi="Tahoma" w:cs="Tahoma" w:hint="cs"/>
                <w:rtl/>
                <w:lang w:bidi="ar-DZ"/>
              </w:rPr>
              <w:t>مصطفى</w:t>
            </w:r>
            <w:r w:rsidR="009059B6" w:rsidRPr="00364EC0">
              <w:rPr>
                <w:rFonts w:ascii="Tahoma" w:hAnsi="Tahoma" w:cs="Tahoma"/>
                <w:rtl/>
                <w:lang w:bidi="ar-DZ"/>
              </w:rPr>
              <w:t xml:space="preserve"> </w:t>
            </w:r>
            <w:r w:rsidRPr="00364EC0">
              <w:rPr>
                <w:rFonts w:ascii="Tahoma" w:hAnsi="Tahoma" w:cs="Tahoma"/>
                <w:rtl/>
              </w:rPr>
              <w:t xml:space="preserve">في </w:t>
            </w:r>
            <w:proofErr w:type="spellStart"/>
            <w:r w:rsidRPr="00364EC0">
              <w:rPr>
                <w:rFonts w:ascii="Tahoma" w:hAnsi="Tahoma" w:cs="Tahoma"/>
                <w:rtl/>
              </w:rPr>
              <w:t>التاخر</w:t>
            </w:r>
            <w:proofErr w:type="spellEnd"/>
            <w:r w:rsidRPr="00364EC0">
              <w:rPr>
                <w:rFonts w:ascii="Tahoma" w:hAnsi="Tahoma" w:cs="Tahoma"/>
                <w:rtl/>
              </w:rPr>
              <w:t xml:space="preserve"> عن العمل فقرر صاحب المصنع تخفيض راتبه بنسبة </w:t>
            </w:r>
            <w:r w:rsidRPr="00364EC0">
              <w:rPr>
                <w:rFonts w:ascii="Tahoma" w:hAnsi="Tahoma" w:cs="Tahoma"/>
                <w:bCs/>
                <w:position w:val="-10"/>
                <w:lang w:bidi="ar-DZ"/>
              </w:rPr>
              <w:object w:dxaOrig="499" w:dyaOrig="320">
                <v:shape id="_x0000_i1032" type="#_x0000_t75" style="width:33pt;height:20.25pt" o:ole="">
                  <v:imagedata r:id="rId24" o:title=""/>
                </v:shape>
                <o:OLEObject Type="Embed" ProgID="Equation.DSMT4" ShapeID="_x0000_i1032" DrawAspect="Content" ObjectID="_1614532714" r:id="rId25"/>
              </w:object>
            </w:r>
          </w:p>
          <w:p w:rsidR="00D50BBE" w:rsidRDefault="00F97959" w:rsidP="00F97959">
            <w:pPr>
              <w:bidi/>
              <w:spacing w:after="0" w:line="240" w:lineRule="auto"/>
              <w:ind w:left="540"/>
              <w:rPr>
                <w:rFonts w:ascii="Tahoma" w:hAnsi="Tahoma" w:cs="Tahoma" w:hint="cs"/>
                <w:rtl/>
                <w:lang w:bidi="ar-DZ"/>
              </w:rPr>
            </w:pPr>
            <w:r>
              <w:rPr>
                <w:rFonts w:ascii="Tahoma" w:hAnsi="Tahoma" w:cs="Tahoma" w:hint="cs"/>
                <w:rtl/>
              </w:rPr>
              <w:t>*</w:t>
            </w:r>
            <w:r>
              <w:rPr>
                <w:rFonts w:ascii="Tahoma" w:hAnsi="Tahoma" w:cs="Tahoma" w:hint="cs"/>
                <w:rtl/>
                <w:lang w:bidi="ar-DZ"/>
              </w:rPr>
              <w:t xml:space="preserve">احسب راتب عمي </w:t>
            </w:r>
            <w:r w:rsidR="009059B6">
              <w:rPr>
                <w:rFonts w:ascii="Tahoma" w:hAnsi="Tahoma" w:cs="Tahoma" w:hint="cs"/>
                <w:rtl/>
                <w:lang w:bidi="ar-DZ"/>
              </w:rPr>
              <w:t>مصطفى</w:t>
            </w:r>
            <w:r w:rsidR="009059B6" w:rsidRPr="00364EC0">
              <w:rPr>
                <w:rFonts w:ascii="Tahoma" w:hAnsi="Tahoma" w:cs="Tahoma"/>
                <w:rtl/>
                <w:lang w:bidi="ar-DZ"/>
              </w:rPr>
              <w:t xml:space="preserve"> </w:t>
            </w:r>
            <w:r>
              <w:rPr>
                <w:rFonts w:ascii="Tahoma" w:hAnsi="Tahoma" w:cs="Tahoma" w:hint="cs"/>
                <w:rtl/>
                <w:lang w:bidi="ar-DZ"/>
              </w:rPr>
              <w:t>بعد التخفيض الاخير</w: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</w:t>
            </w:r>
          </w:p>
          <w:p w:rsidR="00D50BBE" w:rsidRDefault="00F97959" w:rsidP="00D50BBE">
            <w:pPr>
              <w:bidi/>
              <w:spacing w:after="0" w:line="240" w:lineRule="auto"/>
              <w:ind w:left="540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</w:t>
            </w:r>
            <w:r w:rsidR="00D50BBE">
              <w:rPr>
                <w:rFonts w:ascii="Tahoma" w:hAnsi="Tahoma" w:cs="Tahoma" w:hint="cs"/>
                <w:rtl/>
                <w:lang w:bidi="ar-DZ"/>
              </w:rPr>
              <w:t>* احسب نسبة الزيادة او النقصان في اجرته.</w:t>
            </w:r>
            <w:r w:rsidR="00D50BBE" w:rsidRPr="00E7188E">
              <w:rPr>
                <w:rFonts w:ascii="Tahoma" w:hAnsi="Tahoma" w:cs="Tahoma" w:hint="cs"/>
                <w:rtl/>
                <w:lang w:bidi="ar-DZ"/>
              </w:rPr>
              <w:t xml:space="preserve">     </w:t>
            </w:r>
          </w:p>
          <w:p w:rsidR="00F97959" w:rsidRDefault="00F97959" w:rsidP="00D50BBE">
            <w:pPr>
              <w:bidi/>
              <w:spacing w:after="0" w:line="240" w:lineRule="auto"/>
              <w:ind w:left="540"/>
              <w:rPr>
                <w:rFonts w:ascii="Tahoma" w:hAnsi="Tahoma" w:cs="Tahoma" w:hint="cs"/>
                <w:rtl/>
                <w:lang w:bidi="ar-DZ"/>
              </w:rPr>
            </w:pPr>
          </w:p>
          <w:p w:rsidR="00F97959" w:rsidRPr="009059B6" w:rsidRDefault="00F97959" w:rsidP="00F97959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               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t xml:space="preserve"> </w:t>
            </w:r>
          </w:p>
          <w:p w:rsidR="00F97959" w:rsidRPr="000D49A8" w:rsidRDefault="00F97959" w:rsidP="00F97959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الثالث </w:t>
            </w:r>
            <w:proofErr w:type="gramStart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(  </w:t>
            </w:r>
            <w:proofErr w:type="gramEnd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</w:t>
            </w:r>
            <w:r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5</w: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نقاط</w:t>
            </w:r>
            <w:r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F97959" w:rsidRPr="00B632CB" w:rsidRDefault="00F97959" w:rsidP="00F97959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</w:p>
          <w:p w:rsidR="00F97959" w:rsidRDefault="00F97959" w:rsidP="00F97959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ارسم صورة الشكل </w:t>
            </w:r>
            <w:proofErr w:type="spellStart"/>
            <w:r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>بالإنسحاب</w:t>
            </w:r>
            <w:proofErr w:type="spellEnd"/>
            <w:r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 الذي يحول النقطة  </w:t>
            </w:r>
            <w:r w:rsidR="00D26404" w:rsidRPr="00D26404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33" type="#_x0000_t75" style="width:17.25pt;height:16.5pt" o:ole="">
                  <v:imagedata r:id="rId26" o:title=""/>
                </v:shape>
                <o:OLEObject Type="Embed" ProgID="Equation.DSMT4" ShapeID="_x0000_i1033" DrawAspect="Content" ObjectID="_1614532715" r:id="rId27"/>
              </w:object>
            </w:r>
            <w:r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  <w:t xml:space="preserve">الى  </w:t>
            </w:r>
            <w:r w:rsidR="00D26404" w:rsidRPr="00D26404">
              <w:rPr>
                <w:rFonts w:ascii="Tahoma" w:hAnsi="Tahoma" w:cs="Tahoma"/>
                <w:bCs/>
                <w:position w:val="-4"/>
                <w:lang w:bidi="ar-DZ"/>
              </w:rPr>
              <w:object w:dxaOrig="260" w:dyaOrig="260">
                <v:shape id="_x0000_i1034" type="#_x0000_t75" style="width:17.25pt;height:16.5pt" o:ole="">
                  <v:imagedata r:id="rId28" o:title=""/>
                </v:shape>
                <o:OLEObject Type="Embed" ProgID="Equation.DSMT4" ShapeID="_x0000_i1034" DrawAspect="Content" ObjectID="_1614532716" r:id="rId29"/>
              </w:object>
            </w:r>
          </w:p>
          <w:p w:rsidR="00F97959" w:rsidRPr="000D49A8" w:rsidRDefault="00F97959" w:rsidP="00F97959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</w:p>
          <w:p w:rsidR="00F97959" w:rsidRDefault="00124A9A" w:rsidP="00F97959">
            <w:pPr>
              <w:pStyle w:val="Paragraphedeliste"/>
              <w:bidi/>
              <w:ind w:left="240"/>
              <w:jc w:val="both"/>
              <w:rPr>
                <w:rFonts w:ascii="Tahoma" w:hAnsi="Tahoma" w:cs="Tahoma" w:hint="cs"/>
                <w:rtl/>
                <w:lang w:bidi="ar-DZ"/>
              </w:rPr>
            </w:pPr>
            <w:r>
              <w:rPr>
                <w:rFonts w:ascii="Tahoma" w:hAnsi="Tahoma" w:cs="Tahoma" w:hint="cs"/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199390</wp:posOffset>
                      </wp:positionV>
                      <wp:extent cx="962025" cy="949960"/>
                      <wp:effectExtent l="5715" t="7620" r="13335" b="13970"/>
                      <wp:wrapNone/>
                      <wp:docPr id="5" name="AutoShape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62025" cy="9499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E6A578" id="AutoShape 69" o:spid="_x0000_s1026" type="#_x0000_t32" style="position:absolute;margin-left:87.3pt;margin-top:15.7pt;width:75.75pt;height:74.8pt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"/>
                  </w:pict>
                </mc:Fallback>
              </mc:AlternateContent>
            </w:r>
          </w:p>
          <w:p w:rsidR="00F97959" w:rsidRDefault="00F97959" w:rsidP="00F97959">
            <w:pPr>
              <w:pStyle w:val="Paragraphedeliste"/>
              <w:bidi/>
              <w:ind w:left="240"/>
              <w:jc w:val="both"/>
              <w:rPr>
                <w:rFonts w:ascii="Tahoma" w:hAnsi="Tahoma" w:cs="Tahoma" w:hint="cs"/>
                <w:rtl/>
                <w:lang w:bidi="ar-DZ"/>
              </w:rPr>
            </w:pPr>
          </w:p>
          <w:p w:rsidR="00F97959" w:rsidRDefault="00124A9A" w:rsidP="00F97959">
            <w:pPr>
              <w:pStyle w:val="Paragraphedeliste"/>
              <w:bidi/>
              <w:ind w:left="240"/>
              <w:jc w:val="both"/>
              <w:rPr>
                <w:rFonts w:ascii="Tahoma" w:hAnsi="Tahoma" w:cs="Tahoma" w:hint="cs"/>
                <w:rtl/>
                <w:lang w:bidi="ar-DZ"/>
              </w:rPr>
            </w:pPr>
            <w:r>
              <w:rPr>
                <w:rFonts w:ascii="Tahoma" w:hAnsi="Tahoma" w:cs="Tahoma" w:hint="cs"/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2580005</wp:posOffset>
                      </wp:positionH>
                      <wp:positionV relativeFrom="paragraph">
                        <wp:posOffset>124528</wp:posOffset>
                      </wp:positionV>
                      <wp:extent cx="1337310" cy="895350"/>
                      <wp:effectExtent l="0" t="271780" r="146685" b="156845"/>
                      <wp:wrapNone/>
                      <wp:docPr id="3" name="AutoShape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646217">
                                <a:off x="0" y="0"/>
                                <a:ext cx="1337310" cy="895350"/>
                              </a:xfrm>
                              <a:custGeom>
                                <a:avLst/>
                                <a:gdLst>
                                  <a:gd name="G0" fmla="+- 4070 0 0"/>
                                  <a:gd name="G1" fmla="+- 21600 0 4070"/>
                                  <a:gd name="G2" fmla="*/ 4070 1 2"/>
                                  <a:gd name="G3" fmla="+- 21600 0 G2"/>
                                  <a:gd name="G4" fmla="+/ 4070 21600 2"/>
                                  <a:gd name="G5" fmla="+/ G1 0 2"/>
                                  <a:gd name="G6" fmla="*/ 21600 21600 4070"/>
                                  <a:gd name="G7" fmla="*/ G6 1 2"/>
                                  <a:gd name="G8" fmla="+- 21600 0 G7"/>
                                  <a:gd name="G9" fmla="*/ 21600 1 2"/>
                                  <a:gd name="G10" fmla="+- 4070 0 G9"/>
                                  <a:gd name="G11" fmla="?: G10 G8 0"/>
                                  <a:gd name="G12" fmla="?: G10 G7 21600"/>
                                  <a:gd name="T0" fmla="*/ 19565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2035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3835 w 21600"/>
                                  <a:gd name="T9" fmla="*/ 3835 h 21600"/>
                                  <a:gd name="T10" fmla="*/ 17765 w 21600"/>
                                  <a:gd name="T11" fmla="*/ 17765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4070" y="21600"/>
                                    </a:lnTo>
                                    <a:lnTo>
                                      <a:pt x="17530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6DDF86" id="AutoShape 68" o:spid="_x0000_s1026" style="position:absolute;margin-left:203.15pt;margin-top:9.8pt;width:105.3pt;height:70.5pt;rotation:1798108fd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" path="m,l4070,21600r13460,l21600,,,xe">
                      <v:stroke joinstyle="miter"/>
                      <v:path o:connecttype="custom" o:connectlocs="1211318,447675;668655,895350;125992,447675;668655,0" o:connectangles="0,0,0,0" textboxrect="3835,3835,17765,17765"/>
                    </v:shape>
                  </w:pict>
                </mc:Fallback>
              </mc:AlternateContent>
            </w:r>
          </w:p>
          <w:p w:rsidR="00F97959" w:rsidRDefault="00F97959" w:rsidP="00F97959">
            <w:pPr>
              <w:pStyle w:val="Paragraphedeliste"/>
              <w:bidi/>
              <w:ind w:left="240"/>
              <w:jc w:val="both"/>
              <w:rPr>
                <w:rFonts w:ascii="Tahoma" w:hAnsi="Tahoma" w:cs="Tahoma" w:hint="cs"/>
                <w:rtl/>
                <w:lang w:bidi="ar-DZ"/>
              </w:rPr>
            </w:pPr>
          </w:p>
          <w:p w:rsidR="000D49A8" w:rsidRDefault="00124A9A" w:rsidP="00B632CB">
            <w:pPr>
              <w:pStyle w:val="Paragraphedeliste"/>
              <w:bidi/>
              <w:ind w:left="240"/>
              <w:jc w:val="both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Tahoma" w:hint="cs"/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1671677</wp:posOffset>
                      </wp:positionH>
                      <wp:positionV relativeFrom="paragraph">
                        <wp:posOffset>75981</wp:posOffset>
                      </wp:positionV>
                      <wp:extent cx="805815" cy="432435"/>
                      <wp:effectExtent l="80010" t="0" r="0" b="178435"/>
                      <wp:wrapNone/>
                      <wp:docPr id="2" name="AutoShape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662411">
                                <a:off x="0" y="0"/>
                                <a:ext cx="805815" cy="432435"/>
                              </a:xfrm>
                              <a:prstGeom prst="triangle">
                                <a:avLst>
                                  <a:gd name="adj" fmla="val 8008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29299D0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70" o:spid="_x0000_s1026" type="#_x0000_t5" style="position:absolute;margin-left:131.65pt;margin-top:6pt;width:63.45pt;height:34.05pt;rotation:1815796fd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" adj="17298"/>
                  </w:pict>
                </mc:Fallback>
              </mc:AlternateContent>
            </w:r>
          </w:p>
          <w:p w:rsidR="009059B6" w:rsidRPr="000D49A8" w:rsidRDefault="009059B6" w:rsidP="009059B6">
            <w:pPr>
              <w:pStyle w:val="Paragraphedeliste"/>
              <w:bidi/>
              <w:ind w:left="240"/>
              <w:jc w:val="both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</w:p>
        </w:tc>
      </w:tr>
      <w:tr w:rsidR="00E7188E" w:rsidTr="0019008A">
        <w:trPr>
          <w:trHeight w:val="495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E7188E" w:rsidRPr="000D49A8" w:rsidRDefault="00124A9A" w:rsidP="0019008A">
            <w:pPr>
              <w:pStyle w:val="Paragraphedeliste"/>
              <w:bidi/>
              <w:ind w:left="240"/>
              <w:jc w:val="both"/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</w:pPr>
            <w:proofErr w:type="spellStart"/>
            <w:r>
              <w:rPr>
                <w:rFonts w:ascii="Tahoma" w:hAnsi="Tahoma" w:cs="MCS Jeddah E_U 3d."/>
                <w:b/>
                <w:bCs/>
                <w:u w:val="single"/>
                <w:lang w:bidi="ar-DZ"/>
              </w:rPr>
              <w:t>Belhocine</w:t>
            </w:r>
            <w:proofErr w:type="spellEnd"/>
            <w:r>
              <w:rPr>
                <w:rFonts w:ascii="Tahoma" w:hAnsi="Tahoma" w:cs="MCS Jeddah E_U 3d."/>
                <w:b/>
                <w:bCs/>
                <w:u w:val="single"/>
                <w:lang w:bidi="ar-DZ"/>
              </w:rPr>
              <w:t xml:space="preserve"> : </w:t>
            </w:r>
            <w:hyperlink r:id="rId30" w:history="1">
              <w:r w:rsidRPr="008F22CC">
                <w:rPr>
                  <w:rStyle w:val="Lienhypertexte"/>
                  <w:rFonts w:ascii="Tahoma" w:hAnsi="Tahoma" w:cs="MCS Jeddah E_U 3d."/>
                  <w:b/>
                  <w:bCs/>
                  <w:lang w:bidi="ar-DZ"/>
                </w:rPr>
                <w:t>https://prof27math.weebly.com/</w:t>
              </w:r>
            </w:hyperlink>
          </w:p>
        </w:tc>
      </w:tr>
    </w:tbl>
    <w:p w:rsidR="000D49A8" w:rsidRPr="000D49A8" w:rsidRDefault="000D49A8" w:rsidP="00B135CB">
      <w:pPr>
        <w:bidi/>
      </w:pPr>
    </w:p>
    <w:sectPr w:rsidR="000D49A8" w:rsidRPr="000D49A8" w:rsidSect="00124A9A">
      <w:pgSz w:w="16838" w:h="11906" w:orient="landscape" w:code="9"/>
      <w:pgMar w:top="284" w:right="395" w:bottom="0" w:left="284" w:header="709" w:footer="709" w:gutter="0"/>
      <w:cols w:num="2" w:sep="1" w:space="174"/>
      <w:bidi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acstDecorative">
    <w:altName w:val="Arial"/>
    <w:charset w:val="B2"/>
    <w:family w:val="auto"/>
    <w:pitch w:val="variable"/>
    <w:sig w:usb0="00002001" w:usb1="00000000" w:usb2="00000000" w:usb3="00000000" w:csb0="00000040" w:csb1="00000000"/>
  </w:font>
  <w:font w:name="XB Titre">
    <w:altName w:val="Arial"/>
    <w:charset w:val="00"/>
    <w:family w:val="auto"/>
    <w:pitch w:val="variable"/>
    <w:sig w:usb0="00002007" w:usb1="80000000" w:usb2="00000008" w:usb3="00000000" w:csb0="00000051" w:csb1="00000000"/>
  </w:font>
  <w:font w:name="Mohareb 1">
    <w:altName w:val="Arial"/>
    <w:charset w:val="B2"/>
    <w:family w:val="auto"/>
    <w:pitch w:val="variable"/>
    <w:sig w:usb0="00002001" w:usb1="00000000" w:usb2="00000000" w:usb3="00000000" w:csb0="00000040" w:csb1="00000000"/>
  </w:font>
  <w:font w:name="B Koodak">
    <w:altName w:val="Arial"/>
    <w:charset w:val="B2"/>
    <w:family w:val="auto"/>
    <w:pitch w:val="variable"/>
    <w:sig w:usb0="00002001" w:usb1="80000000" w:usb2="00000008" w:usb3="00000000" w:csb0="00000040" w:csb1="00000000"/>
  </w:font>
  <w:font w:name="Hesham Bold">
    <w:altName w:val="Arial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Jeddah E_U 3d.">
    <w:altName w:val="Arial"/>
    <w:charset w:val="B2"/>
    <w:family w:val="auto"/>
    <w:pitch w:val="variable"/>
    <w:sig w:usb0="00002001" w:usb1="00000000" w:usb2="00000000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128B1"/>
    <w:multiLevelType w:val="hybridMultilevel"/>
    <w:tmpl w:val="00B0A3B6"/>
    <w:lvl w:ilvl="0" w:tplc="58145074">
      <w:start w:val="1"/>
      <w:numFmt w:val="bullet"/>
      <w:lvlText w:val=""/>
      <w:lvlJc w:val="left"/>
      <w:pPr>
        <w:ind w:left="540" w:hanging="360"/>
      </w:pPr>
      <w:rPr>
        <w:rFonts w:ascii="Symbol" w:eastAsia="Calibri" w:hAnsi="Symbol" w:cs="Arial" w:hint="default"/>
      </w:rPr>
    </w:lvl>
    <w:lvl w:ilvl="1" w:tplc="040C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1" w15:restartNumberingAfterBreak="0">
    <w:nsid w:val="021754E6"/>
    <w:multiLevelType w:val="hybridMultilevel"/>
    <w:tmpl w:val="E626072C"/>
    <w:lvl w:ilvl="0" w:tplc="342E3664">
      <w:start w:val="1"/>
      <w:numFmt w:val="bullet"/>
      <w:lvlText w:val=""/>
      <w:lvlJc w:val="left"/>
      <w:pPr>
        <w:ind w:left="600" w:hanging="360"/>
      </w:pPr>
      <w:rPr>
        <w:rFonts w:ascii="Wingdings" w:hAnsi="Wingdings" w:hint="default"/>
        <w:lang w:bidi="ar-DZ"/>
      </w:rPr>
    </w:lvl>
    <w:lvl w:ilvl="1" w:tplc="04090003" w:tentative="1">
      <w:start w:val="1"/>
      <w:numFmt w:val="bullet"/>
      <w:lvlText w:val="o"/>
      <w:lvlJc w:val="left"/>
      <w:pPr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60" w:hanging="360"/>
      </w:pPr>
      <w:rPr>
        <w:rFonts w:ascii="Wingdings" w:hAnsi="Wingdings" w:hint="default"/>
      </w:rPr>
    </w:lvl>
  </w:abstractNum>
  <w:abstractNum w:abstractNumId="2" w15:restartNumberingAfterBreak="0">
    <w:nsid w:val="130C6BAC"/>
    <w:multiLevelType w:val="hybridMultilevel"/>
    <w:tmpl w:val="F828D31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C61436"/>
    <w:multiLevelType w:val="hybridMultilevel"/>
    <w:tmpl w:val="64E40B98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4" w15:restartNumberingAfterBreak="0">
    <w:nsid w:val="483674BA"/>
    <w:multiLevelType w:val="hybridMultilevel"/>
    <w:tmpl w:val="8CFE91E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CD1B1C"/>
    <w:multiLevelType w:val="hybridMultilevel"/>
    <w:tmpl w:val="00CE346E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6" w15:restartNumberingAfterBreak="0">
    <w:nsid w:val="6A3F41C4"/>
    <w:multiLevelType w:val="hybridMultilevel"/>
    <w:tmpl w:val="00CE346E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7" w15:restartNumberingAfterBreak="0">
    <w:nsid w:val="7D20191C"/>
    <w:multiLevelType w:val="hybridMultilevel"/>
    <w:tmpl w:val="F8CC590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4"/>
  </w:num>
  <w:num w:numId="5">
    <w:abstractNumId w:val="2"/>
  </w:num>
  <w:num w:numId="6">
    <w:abstractNumId w:val="3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49A8"/>
    <w:rsid w:val="00073BE1"/>
    <w:rsid w:val="000A7275"/>
    <w:rsid w:val="000D49A8"/>
    <w:rsid w:val="000E13D1"/>
    <w:rsid w:val="00110558"/>
    <w:rsid w:val="00124A9A"/>
    <w:rsid w:val="0019008A"/>
    <w:rsid w:val="00364EC0"/>
    <w:rsid w:val="00375CEA"/>
    <w:rsid w:val="00390A1C"/>
    <w:rsid w:val="004B010B"/>
    <w:rsid w:val="00637232"/>
    <w:rsid w:val="00672EF3"/>
    <w:rsid w:val="00694FCC"/>
    <w:rsid w:val="008051A5"/>
    <w:rsid w:val="009059B6"/>
    <w:rsid w:val="00985F0D"/>
    <w:rsid w:val="00A2680B"/>
    <w:rsid w:val="00B135CB"/>
    <w:rsid w:val="00B632CB"/>
    <w:rsid w:val="00BA4018"/>
    <w:rsid w:val="00C86F45"/>
    <w:rsid w:val="00CB63CB"/>
    <w:rsid w:val="00CC4215"/>
    <w:rsid w:val="00D26404"/>
    <w:rsid w:val="00D50BBE"/>
    <w:rsid w:val="00DE1D25"/>
    <w:rsid w:val="00E325CA"/>
    <w:rsid w:val="00E7188E"/>
    <w:rsid w:val="00E95911"/>
    <w:rsid w:val="00EE74F7"/>
    <w:rsid w:val="00F979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2" type="connector" idref="#_x0000_s1089"/>
        <o:r id="V:Rule13" type="connector" idref="#_x0000_s1093"/>
      </o:rules>
    </o:shapelayout>
  </w:shapeDefaults>
  <w:decimalSymbol w:val=","/>
  <w:listSeparator w:val=";"/>
  <w14:docId w14:val="38B6D180"/>
  <w15:chartTrackingRefBased/>
  <w15:docId w15:val="{AEB87B09-12B7-4BA7-B09C-EA2B84B256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D49A8"/>
    <w:pPr>
      <w:spacing w:after="200" w:line="276" w:lineRule="auto"/>
    </w:pPr>
    <w:rPr>
      <w:rFonts w:ascii="Calibri" w:hAnsi="Calibri" w:cs="Arial"/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0D49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0D49A8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124A9A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24A9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hyperlink" Target="https://prof27math.weebly.com/" TargetMode="External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hyperlink" Target="https://prof27math.weebly.com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32</Words>
  <Characters>1282</Characters>
  <Application>Microsoft Office Word</Application>
  <DocSecurity>0</DocSecurity>
  <Lines>10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Li</dc:creator>
  <cp:keywords/>
  <dc:description/>
  <cp:lastModifiedBy>hocine</cp:lastModifiedBy>
  <cp:revision>2</cp:revision>
  <cp:lastPrinted>2016-04-25T15:34:00Z</cp:lastPrinted>
  <dcterms:created xsi:type="dcterms:W3CDTF">2019-03-19T19:32:00Z</dcterms:created>
  <dcterms:modified xsi:type="dcterms:W3CDTF">2019-03-19T19:32:00Z</dcterms:modified>
</cp:coreProperties>
</file>